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50E8A4" w14:textId="77777777" w:rsidR="000D3843" w:rsidRDefault="000D3843" w:rsidP="000D3843">
      <w:pPr>
        <w:rPr>
          <w:rFonts w:ascii="Times New Roman" w:hAnsi="Times New Roman"/>
        </w:rPr>
      </w:pPr>
      <w:r>
        <w:rPr>
          <w:rFonts w:ascii="Times New Roman" w:hAnsi="Times New Roman"/>
        </w:rPr>
        <w:t>Name: ____________________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ate: _____________</w:t>
      </w:r>
      <w:r>
        <w:rPr>
          <w:rFonts w:ascii="Times New Roman" w:hAnsi="Times New Roman"/>
        </w:rPr>
        <w:tab/>
      </w:r>
    </w:p>
    <w:p w14:paraId="6AF9BF88" w14:textId="77777777" w:rsidR="000D3843" w:rsidRDefault="000D3843" w:rsidP="000D3843">
      <w:pPr>
        <w:rPr>
          <w:rFonts w:ascii="Times New Roman" w:hAnsi="Times New Roman"/>
        </w:rPr>
      </w:pPr>
      <w:r>
        <w:rPr>
          <w:rFonts w:ascii="Times New Roman" w:hAnsi="Times New Roman"/>
        </w:rPr>
        <w:t>Math 622: Sections 7.1-7.3 Review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14:paraId="47D093F1" w14:textId="681DBF69" w:rsidR="000D3843" w:rsidRDefault="000D3843" w:rsidP="000D3843">
      <w:pPr>
        <w:rPr>
          <w:rFonts w:ascii="Times New Roman" w:hAnsi="Times New Roman"/>
          <w:i/>
          <w:sz w:val="18"/>
        </w:rPr>
      </w:pPr>
    </w:p>
    <w:p w14:paraId="58450C50" w14:textId="77777777" w:rsidR="00B942EF" w:rsidRPr="00B942EF" w:rsidRDefault="00B942EF" w:rsidP="000D3843">
      <w:pPr>
        <w:rPr>
          <w:rFonts w:ascii="Times New Roman" w:hAnsi="Times New Roman"/>
          <w:sz w:val="1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40"/>
        <w:gridCol w:w="5148"/>
      </w:tblGrid>
      <w:tr w:rsidR="000D3843" w14:paraId="053DCE0D" w14:textId="77777777" w:rsidTr="003318C0">
        <w:tc>
          <w:tcPr>
            <w:tcW w:w="5040" w:type="dxa"/>
          </w:tcPr>
          <w:p w14:paraId="27C85DB8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i/>
                <w:sz w:val="18"/>
                <w:lang w:bidi="x-none"/>
              </w:rPr>
              <w:t xml:space="preserve"> </w:t>
            </w:r>
          </w:p>
          <w:p w14:paraId="4CC0152A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     </w:t>
            </w:r>
          </w:p>
          <w:p w14:paraId="7FF8C45F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1.   </w:t>
            </w:r>
            <w:r>
              <w:rPr>
                <w:rFonts w:ascii="Times New Roman" w:hAnsi="Times New Roman"/>
                <w:position w:val="-4"/>
                <w:lang w:bidi="x-none"/>
              </w:rPr>
              <w:object w:dxaOrig="280" w:dyaOrig="300" w14:anchorId="4A9A0B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pt;height:15pt" o:ole="">
                  <v:imagedata r:id="rId6" o:title=""/>
                </v:shape>
                <o:OLEObject Type="Embed" ProgID="Equation.DSMT4" ShapeID="_x0000_i1025" DrawAspect="Content" ObjectID="_1317896949" r:id="rId7"/>
              </w:object>
            </w:r>
            <w:r>
              <w:rPr>
                <w:rFonts w:ascii="Times New Roman" w:hAnsi="Times New Roman"/>
                <w:lang w:bidi="x-none"/>
              </w:rPr>
              <w:t xml:space="preserve"> is read   _____________________</w:t>
            </w:r>
          </w:p>
          <w:p w14:paraId="059261BB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      </w:t>
            </w:r>
          </w:p>
          <w:p w14:paraId="5BBC0817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</w:p>
          <w:p w14:paraId="578F4D4B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2.   True or False:  Power functions with odd</w:t>
            </w:r>
          </w:p>
          <w:p w14:paraId="2F952883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           exponents have values in Q1 and Q3.</w:t>
            </w:r>
          </w:p>
        </w:tc>
        <w:tc>
          <w:tcPr>
            <w:tcW w:w="5148" w:type="dxa"/>
          </w:tcPr>
          <w:p w14:paraId="08400382" w14:textId="77777777" w:rsidR="000D3843" w:rsidRDefault="000D3843" w:rsidP="003318C0">
            <w:pPr>
              <w:ind w:left="-18"/>
              <w:rPr>
                <w:rFonts w:ascii="Times New Roman" w:hAnsi="Times New Roman"/>
                <w:i/>
                <w:sz w:val="18"/>
                <w:lang w:bidi="x-none"/>
              </w:rPr>
            </w:pPr>
          </w:p>
          <w:p w14:paraId="1AD34482" w14:textId="77777777" w:rsidR="000D3843" w:rsidRDefault="000D3843" w:rsidP="003318C0">
            <w:pPr>
              <w:ind w:left="432" w:hanging="432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3.   Which of the following could be the graph of the function y = x</w:t>
            </w:r>
            <w:r>
              <w:rPr>
                <w:rFonts w:ascii="Times New Roman" w:hAnsi="Times New Roman"/>
                <w:vertAlign w:val="superscript"/>
                <w:lang w:bidi="x-none"/>
              </w:rPr>
              <w:t xml:space="preserve">6 </w:t>
            </w:r>
            <w:r>
              <w:rPr>
                <w:rFonts w:ascii="Times New Roman" w:hAnsi="Times New Roman"/>
                <w:lang w:bidi="x-none"/>
              </w:rPr>
              <w:t>?</w:t>
            </w:r>
          </w:p>
          <w:p w14:paraId="35F7DE22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01118CF5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2BCE2B4" wp14:editId="7351C43E">
                      <wp:simplePos x="0" y="0"/>
                      <wp:positionH relativeFrom="column">
                        <wp:posOffset>2268220</wp:posOffset>
                      </wp:positionH>
                      <wp:positionV relativeFrom="paragraph">
                        <wp:posOffset>137160</wp:posOffset>
                      </wp:positionV>
                      <wp:extent cx="321310" cy="702945"/>
                      <wp:effectExtent l="12700" t="12065" r="34290" b="34290"/>
                      <wp:wrapNone/>
                      <wp:docPr id="1" name="Freeform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21310" cy="702945"/>
                              </a:xfrm>
                              <a:custGeom>
                                <a:avLst/>
                                <a:gdLst>
                                  <a:gd name="T0" fmla="*/ 507 w 507"/>
                                  <a:gd name="T1" fmla="*/ 0 h 1120"/>
                                  <a:gd name="T2" fmla="*/ 427 w 507"/>
                                  <a:gd name="T3" fmla="*/ 520 h 1120"/>
                                  <a:gd name="T4" fmla="*/ 120 w 507"/>
                                  <a:gd name="T5" fmla="*/ 693 h 1120"/>
                                  <a:gd name="T6" fmla="*/ 0 w 507"/>
                                  <a:gd name="T7" fmla="*/ 1120 h 11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07" h="1120">
                                    <a:moveTo>
                                      <a:pt x="507" y="0"/>
                                    </a:moveTo>
                                    <a:cubicBezTo>
                                      <a:pt x="499" y="202"/>
                                      <a:pt x="491" y="405"/>
                                      <a:pt x="427" y="520"/>
                                    </a:cubicBezTo>
                                    <a:cubicBezTo>
                                      <a:pt x="363" y="635"/>
                                      <a:pt x="191" y="593"/>
                                      <a:pt x="120" y="693"/>
                                    </a:cubicBezTo>
                                    <a:cubicBezTo>
                                      <a:pt x="49" y="793"/>
                                      <a:pt x="18" y="1051"/>
                                      <a:pt x="0" y="112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0" o:spid="_x0000_s1026" style="position:absolute;margin-left:178.6pt;margin-top:10.8pt;width:25.3pt;height:55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07,11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" path="m507,0c499,202,491,405,427,520,363,635,191,593,120,693,49,793,18,1051,,1120e" filled="f">
                      <v:path arrowok="t" o:connecttype="custom" o:connectlocs="321310,0;270610,326367;76050,434947;0,702945" o:connectangles="0,0,0,0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2E268D9" wp14:editId="62DD1D14">
                      <wp:simplePos x="0" y="0"/>
                      <wp:positionH relativeFrom="column">
                        <wp:posOffset>2451100</wp:posOffset>
                      </wp:positionH>
                      <wp:positionV relativeFrom="paragraph">
                        <wp:posOffset>156845</wp:posOffset>
                      </wp:positionV>
                      <wp:extent cx="0" cy="736600"/>
                      <wp:effectExtent l="55880" t="19050" r="71120" b="19050"/>
                      <wp:wrapNone/>
                      <wp:docPr id="9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736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2.35pt" to="193pt,70.3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">
                      <v:stroke startarrow="block"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lang w:bidi="x-none"/>
              </w:rPr>
              <w:t xml:space="preserve">     a)                       b)                      c)</w:t>
            </w:r>
          </w:p>
          <w:p w14:paraId="195934E0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7B176B5" wp14:editId="4E23F3EA">
                      <wp:simplePos x="0" y="0"/>
                      <wp:positionH relativeFrom="column">
                        <wp:posOffset>1186180</wp:posOffset>
                      </wp:positionH>
                      <wp:positionV relativeFrom="paragraph">
                        <wp:posOffset>117475</wp:posOffset>
                      </wp:positionV>
                      <wp:extent cx="596265" cy="499110"/>
                      <wp:effectExtent l="10160" t="8890" r="28575" b="25400"/>
                      <wp:wrapNone/>
                      <wp:docPr id="8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96265" cy="4991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4pt,9.25pt" to="140.35pt,48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"/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4514301" wp14:editId="4C8465E3">
                      <wp:simplePos x="0" y="0"/>
                      <wp:positionH relativeFrom="column">
                        <wp:posOffset>292100</wp:posOffset>
                      </wp:positionH>
                      <wp:positionV relativeFrom="paragraph">
                        <wp:posOffset>20320</wp:posOffset>
                      </wp:positionV>
                      <wp:extent cx="533400" cy="338455"/>
                      <wp:effectExtent l="17780" t="13335" r="33020" b="41910"/>
                      <wp:wrapNone/>
                      <wp:docPr id="2" name="Freeform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33400" cy="338455"/>
                              </a:xfrm>
                              <a:custGeom>
                                <a:avLst/>
                                <a:gdLst>
                                  <a:gd name="T0" fmla="*/ 0 w 880"/>
                                  <a:gd name="T1" fmla="*/ 0 h 520"/>
                                  <a:gd name="T2" fmla="*/ 453 w 880"/>
                                  <a:gd name="T3" fmla="*/ 520 h 520"/>
                                  <a:gd name="T4" fmla="*/ 880 w 880"/>
                                  <a:gd name="T5" fmla="*/ 0 h 5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880" h="520">
                                    <a:moveTo>
                                      <a:pt x="0" y="0"/>
                                    </a:moveTo>
                                    <a:cubicBezTo>
                                      <a:pt x="153" y="260"/>
                                      <a:pt x="306" y="520"/>
                                      <a:pt x="453" y="520"/>
                                    </a:cubicBezTo>
                                    <a:cubicBezTo>
                                      <a:pt x="600" y="520"/>
                                      <a:pt x="805" y="87"/>
                                      <a:pt x="88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8" o:spid="_x0000_s1026" style="position:absolute;margin-left:23pt;margin-top:1.6pt;width:42pt;height:26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80,5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" path="m0,0c153,260,306,520,453,520,600,520,805,87,880,0e" filled="f">
                      <v:path arrowok="t" o:connecttype="custom" o:connectlocs="0,0;274580,338455;533400,0" o:connectangles="0,0,0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E459E38" wp14:editId="1FD37B46">
                      <wp:simplePos x="0" y="0"/>
                      <wp:positionH relativeFrom="column">
                        <wp:posOffset>1487170</wp:posOffset>
                      </wp:positionH>
                      <wp:positionV relativeFrom="paragraph">
                        <wp:posOffset>8255</wp:posOffset>
                      </wp:positionV>
                      <wp:extent cx="0" cy="736600"/>
                      <wp:effectExtent l="57150" t="13970" r="69850" b="24130"/>
                      <wp:wrapNone/>
                      <wp:docPr id="6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736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1pt,.65pt" to="117.1pt,58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">
                      <v:stroke startarrow="block"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F2CF75C" wp14:editId="4B1A5079">
                      <wp:simplePos x="0" y="0"/>
                      <wp:positionH relativeFrom="column">
                        <wp:posOffset>563245</wp:posOffset>
                      </wp:positionH>
                      <wp:positionV relativeFrom="paragraph">
                        <wp:posOffset>-12700</wp:posOffset>
                      </wp:positionV>
                      <wp:extent cx="0" cy="736600"/>
                      <wp:effectExtent l="47625" t="18415" r="79375" b="19685"/>
                      <wp:wrapNone/>
                      <wp:docPr id="5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736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35pt,-.95pt" to="44.35pt,57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">
                      <v:stroke startarrow="block" endarrow="block"/>
                    </v:line>
                  </w:pict>
                </mc:Fallback>
              </mc:AlternateContent>
            </w:r>
          </w:p>
          <w:p w14:paraId="0E4E2CC0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  </w:t>
            </w:r>
          </w:p>
          <w:p w14:paraId="681789A4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B8E19CF" wp14:editId="2580EA99">
                      <wp:simplePos x="0" y="0"/>
                      <wp:positionH relativeFrom="column">
                        <wp:posOffset>139700</wp:posOffset>
                      </wp:positionH>
                      <wp:positionV relativeFrom="paragraph">
                        <wp:posOffset>24765</wp:posOffset>
                      </wp:positionV>
                      <wp:extent cx="787400" cy="0"/>
                      <wp:effectExtent l="17780" t="50800" r="20320" b="76200"/>
                      <wp:wrapNone/>
                      <wp:docPr id="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pt,1.95pt" to="73pt,1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">
                      <v:stroke startarrow="block"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DB4C599" wp14:editId="7B0D6C80">
                      <wp:simplePos x="0" y="0"/>
                      <wp:positionH relativeFrom="column">
                        <wp:posOffset>2010410</wp:posOffset>
                      </wp:positionH>
                      <wp:positionV relativeFrom="paragraph">
                        <wp:posOffset>4445</wp:posOffset>
                      </wp:positionV>
                      <wp:extent cx="787400" cy="0"/>
                      <wp:effectExtent l="8890" t="55880" r="29210" b="71120"/>
                      <wp:wrapNone/>
                      <wp:docPr id="3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3pt,.35pt" to="220.3pt,.3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">
                      <v:stroke startarrow="block" endarrow="block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08563F" wp14:editId="53E19084">
                      <wp:simplePos x="0" y="0"/>
                      <wp:positionH relativeFrom="column">
                        <wp:posOffset>1071245</wp:posOffset>
                      </wp:positionH>
                      <wp:positionV relativeFrom="paragraph">
                        <wp:posOffset>5080</wp:posOffset>
                      </wp:positionV>
                      <wp:extent cx="787400" cy="0"/>
                      <wp:effectExtent l="9525" t="56515" r="28575" b="70485"/>
                      <wp:wrapNone/>
                      <wp:docPr id="7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87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35pt,.4pt" to="146.35pt,.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">
                      <v:stroke startarrow="block" endarrow="block"/>
                    </v:line>
                  </w:pict>
                </mc:Fallback>
              </mc:AlternateContent>
            </w:r>
          </w:p>
          <w:p w14:paraId="6A085080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5C0520A8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4BC2A4EC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</w:tc>
      </w:tr>
    </w:tbl>
    <w:p w14:paraId="2F1673CF" w14:textId="77777777" w:rsidR="000D3843" w:rsidRDefault="000D3843" w:rsidP="000D3843"/>
    <w:p w14:paraId="0B6590B0" w14:textId="77777777" w:rsidR="000D3843" w:rsidRDefault="000D3843" w:rsidP="000D3843">
      <w:r>
        <w:t>Simplify each of these as much as possible. Use positive exponents only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40"/>
        <w:gridCol w:w="5148"/>
      </w:tblGrid>
      <w:tr w:rsidR="000D3843" w14:paraId="1DB5CC31" w14:textId="77777777" w:rsidTr="003318C0">
        <w:tc>
          <w:tcPr>
            <w:tcW w:w="5040" w:type="dxa"/>
          </w:tcPr>
          <w:p w14:paraId="526C6429" w14:textId="77777777" w:rsidR="000D3843" w:rsidRDefault="000D3843" w:rsidP="003318C0">
            <w:pPr>
              <w:rPr>
                <w:rFonts w:ascii="Times New Roman" w:hAnsi="Times New Roman"/>
                <w:i/>
                <w:sz w:val="18"/>
                <w:lang w:bidi="x-none"/>
              </w:rPr>
            </w:pPr>
          </w:p>
          <w:p w14:paraId="234B69E3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4. </w:t>
            </w:r>
            <w:r>
              <w:rPr>
                <w:rFonts w:ascii="Times New Roman" w:hAnsi="Times New Roman"/>
                <w:position w:val="-4"/>
                <w:lang w:bidi="x-none"/>
              </w:rPr>
              <w:object w:dxaOrig="720" w:dyaOrig="300" w14:anchorId="0F720BCC">
                <v:shape id="_x0000_i1026" type="#_x0000_t75" style="width:36pt;height:15pt" o:ole="">
                  <v:imagedata r:id="rId8" o:title=""/>
                </v:shape>
                <o:OLEObject Type="Embed" ProgID="Equation.DSMT4" ShapeID="_x0000_i1026" DrawAspect="Content" ObjectID="_1317896950" r:id="rId9"/>
              </w:object>
            </w:r>
            <w:r>
              <w:rPr>
                <w:rFonts w:ascii="Times New Roman" w:hAnsi="Times New Roman"/>
                <w:lang w:bidi="x-none"/>
              </w:rPr>
              <w:t xml:space="preserve">  </w:t>
            </w:r>
          </w:p>
          <w:p w14:paraId="1F2A0002" w14:textId="77777777" w:rsidR="000D3843" w:rsidRDefault="000D3843" w:rsidP="003318C0">
            <w:pPr>
              <w:ind w:left="360"/>
              <w:rPr>
                <w:rFonts w:ascii="Times New Roman" w:hAnsi="Times New Roman"/>
                <w:lang w:bidi="x-none"/>
              </w:rPr>
            </w:pPr>
          </w:p>
          <w:p w14:paraId="294F1EB3" w14:textId="77777777" w:rsidR="000D3843" w:rsidRDefault="000D3843" w:rsidP="003318C0">
            <w:pPr>
              <w:ind w:left="360"/>
              <w:rPr>
                <w:rFonts w:ascii="Times New Roman" w:hAnsi="Times New Roman"/>
                <w:lang w:bidi="x-none"/>
              </w:rPr>
            </w:pPr>
          </w:p>
          <w:p w14:paraId="5B5987ED" w14:textId="77777777" w:rsidR="000D3843" w:rsidRDefault="000D3843" w:rsidP="003318C0">
            <w:pPr>
              <w:ind w:left="360"/>
              <w:rPr>
                <w:rFonts w:ascii="Times New Roman" w:hAnsi="Times New Roman"/>
                <w:lang w:bidi="x-none"/>
              </w:rPr>
            </w:pPr>
          </w:p>
          <w:p w14:paraId="14C07334" w14:textId="77777777" w:rsidR="000D3843" w:rsidRDefault="000D3843" w:rsidP="003318C0">
            <w:pPr>
              <w:ind w:left="360"/>
              <w:rPr>
                <w:rFonts w:ascii="Times New Roman" w:hAnsi="Times New Roman"/>
                <w:lang w:bidi="x-none"/>
              </w:rPr>
            </w:pPr>
          </w:p>
          <w:p w14:paraId="36105F25" w14:textId="77777777" w:rsidR="000D3843" w:rsidRDefault="000D3843" w:rsidP="003318C0">
            <w:pPr>
              <w:rPr>
                <w:rFonts w:ascii="Times New Roman" w:hAnsi="Times New Roman"/>
                <w:lang w:bidi="x-none"/>
              </w:rPr>
            </w:pPr>
          </w:p>
          <w:p w14:paraId="2D1ECC55" w14:textId="77777777" w:rsidR="000D3843" w:rsidRDefault="000D3843" w:rsidP="003318C0">
            <w:pPr>
              <w:ind w:left="360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750B60E4" w14:textId="77777777" w:rsidR="00EF2C48" w:rsidRPr="00EF2C48" w:rsidRDefault="00EF2C48" w:rsidP="003318C0">
            <w:pPr>
              <w:ind w:left="-18"/>
              <w:rPr>
                <w:rFonts w:ascii="Times New Roman" w:hAnsi="Times New Roman"/>
                <w:sz w:val="16"/>
                <w:szCs w:val="16"/>
                <w:lang w:bidi="x-none"/>
              </w:rPr>
            </w:pPr>
          </w:p>
          <w:p w14:paraId="1191B412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5.  </w:t>
            </w:r>
            <w:r>
              <w:rPr>
                <w:rFonts w:ascii="Times New Roman" w:hAnsi="Times New Roman"/>
                <w:position w:val="-4"/>
                <w:lang w:bidi="x-none"/>
              </w:rPr>
              <w:object w:dxaOrig="780" w:dyaOrig="300" w14:anchorId="253B3D8B">
                <v:shape id="_x0000_i1027" type="#_x0000_t75" style="width:39pt;height:15pt" o:ole="">
                  <v:imagedata r:id="rId10" o:title=""/>
                </v:shape>
                <o:OLEObject Type="Embed" ProgID="Equation.DSMT4" ShapeID="_x0000_i1027" DrawAspect="Content" ObjectID="_1317896951" r:id="rId11"/>
              </w:object>
            </w:r>
          </w:p>
        </w:tc>
      </w:tr>
      <w:tr w:rsidR="000D3843" w14:paraId="3D827171" w14:textId="77777777" w:rsidTr="003318C0">
        <w:tc>
          <w:tcPr>
            <w:tcW w:w="5040" w:type="dxa"/>
          </w:tcPr>
          <w:p w14:paraId="6267295F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6. </w:t>
            </w:r>
            <w:r>
              <w:rPr>
                <w:rFonts w:ascii="Times New Roman" w:hAnsi="Times New Roman"/>
                <w:position w:val="-4"/>
                <w:lang w:bidi="x-none"/>
              </w:rPr>
              <w:object w:dxaOrig="1200" w:dyaOrig="300" w14:anchorId="6CB4CC51">
                <v:shape id="_x0000_i1028" type="#_x0000_t75" style="width:60pt;height:15pt" o:ole="">
                  <v:imagedata r:id="rId12" o:title=""/>
                </v:shape>
                <o:OLEObject Type="Embed" ProgID="Equation.DSMT4" ShapeID="_x0000_i1028" DrawAspect="Content" ObjectID="_1317896952" r:id="rId13"/>
              </w:object>
            </w:r>
            <w:r>
              <w:rPr>
                <w:rFonts w:ascii="Times New Roman" w:hAnsi="Times New Roman"/>
                <w:lang w:bidi="x-none"/>
              </w:rPr>
              <w:br/>
            </w:r>
          </w:p>
          <w:p w14:paraId="2AAB1CD8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017E6390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68BE3DAA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65507EFE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5C24D294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0BAF5EB8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61D18259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7.  </w:t>
            </w:r>
            <w:r>
              <w:rPr>
                <w:rFonts w:ascii="Times New Roman" w:hAnsi="Times New Roman"/>
                <w:position w:val="-24"/>
                <w:lang w:bidi="x-none"/>
              </w:rPr>
              <w:object w:dxaOrig="580" w:dyaOrig="660" w14:anchorId="6F0F42EC">
                <v:shape id="_x0000_i1029" type="#_x0000_t75" style="width:29pt;height:33pt" o:ole="">
                  <v:imagedata r:id="rId14" o:title=""/>
                </v:shape>
                <o:OLEObject Type="Embed" ProgID="Equation.DSMT4" ShapeID="_x0000_i1029" DrawAspect="Content" ObjectID="_1317896953" r:id="rId15"/>
              </w:object>
            </w:r>
          </w:p>
        </w:tc>
      </w:tr>
      <w:tr w:rsidR="000D3843" w14:paraId="3905A625" w14:textId="77777777" w:rsidTr="003318C0">
        <w:tc>
          <w:tcPr>
            <w:tcW w:w="5040" w:type="dxa"/>
          </w:tcPr>
          <w:p w14:paraId="5046BF1C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8.  </w:t>
            </w:r>
            <w:r>
              <w:rPr>
                <w:rFonts w:ascii="Times New Roman" w:hAnsi="Times New Roman"/>
                <w:position w:val="-28"/>
                <w:lang w:bidi="x-none"/>
              </w:rPr>
              <w:object w:dxaOrig="760" w:dyaOrig="720" w14:anchorId="37874F8C">
                <v:shape id="_x0000_i1030" type="#_x0000_t75" style="width:38pt;height:36pt" o:ole="">
                  <v:imagedata r:id="rId16" o:title=""/>
                </v:shape>
                <o:OLEObject Type="Embed" ProgID="Equation.DSMT4" ShapeID="_x0000_i1030" DrawAspect="Content" ObjectID="_1317896954" r:id="rId17"/>
              </w:object>
            </w:r>
          </w:p>
          <w:p w14:paraId="451E84D1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3EDA1221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4EF64B69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59B7E9AA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7F8BF585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3756FC8F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1F23BC90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9.   </w:t>
            </w:r>
            <w:r>
              <w:rPr>
                <w:rFonts w:ascii="Times New Roman" w:hAnsi="Times New Roman"/>
                <w:position w:val="-12"/>
                <w:lang w:bidi="x-none"/>
              </w:rPr>
              <w:object w:dxaOrig="1480" w:dyaOrig="400" w14:anchorId="5D03726B">
                <v:shape id="_x0000_i1031" type="#_x0000_t75" style="width:74pt;height:20pt" o:ole="">
                  <v:imagedata r:id="rId18" o:title=""/>
                </v:shape>
                <o:OLEObject Type="Embed" ProgID="Equation.DSMT4" ShapeID="_x0000_i1031" DrawAspect="Content" ObjectID="_1317896955" r:id="rId19"/>
              </w:object>
            </w:r>
          </w:p>
        </w:tc>
      </w:tr>
      <w:tr w:rsidR="000D3843" w14:paraId="305E9559" w14:textId="77777777" w:rsidTr="003318C0">
        <w:tc>
          <w:tcPr>
            <w:tcW w:w="5040" w:type="dxa"/>
          </w:tcPr>
          <w:p w14:paraId="28C3BE5F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10. </w:t>
            </w:r>
            <w:r>
              <w:rPr>
                <w:rFonts w:ascii="Times New Roman" w:hAnsi="Times New Roman"/>
                <w:position w:val="-14"/>
                <w:lang w:bidi="x-none"/>
              </w:rPr>
              <w:object w:dxaOrig="1040" w:dyaOrig="460" w14:anchorId="6849546D">
                <v:shape id="_x0000_i1032" type="#_x0000_t75" style="width:52pt;height:23pt" o:ole="">
                  <v:imagedata r:id="rId20" o:title=""/>
                </v:shape>
                <o:OLEObject Type="Embed" ProgID="Equation.DSMT4" ShapeID="_x0000_i1032" DrawAspect="Content" ObjectID="_1317896956" r:id="rId21"/>
              </w:object>
            </w:r>
            <w:r>
              <w:rPr>
                <w:rFonts w:ascii="Times New Roman" w:hAnsi="Times New Roman"/>
                <w:lang w:bidi="x-none"/>
              </w:rPr>
              <w:t xml:space="preserve"> </w:t>
            </w:r>
          </w:p>
          <w:p w14:paraId="786B0FAF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3E45B039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12865A18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473B06F6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3E86E6B5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584D715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2E01EA4D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vanish/>
                <w:lang w:bidi="x-none"/>
              </w:rPr>
              <w:t>a)                    b)                      c)tive exponents:  ___________,</w:t>
            </w:r>
            <w:r>
              <w:rPr>
                <w:rFonts w:ascii="Times New Roman" w:hAnsi="Times New Roman"/>
                <w:vanish/>
                <w:lang w:bidi="x-none"/>
              </w:rPr>
              <w:cr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t>a)                    b)                      c)tive exponents:  ___________,</w:t>
            </w:r>
            <w:r>
              <w:rPr>
                <w:rFonts w:ascii="Times New Roman" w:hAnsi="Times New Roman"/>
                <w:vanish/>
                <w:lang w:bidi="x-none"/>
              </w:rPr>
              <w:cr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  <w:r>
              <w:rPr>
                <w:rFonts w:ascii="Times New Roman" w:hAnsi="Times New Roman"/>
                <w:vanish/>
                <w:lang w:bidi="x-none"/>
              </w:rPr>
              <w:pgNum/>
            </w:r>
          </w:p>
        </w:tc>
        <w:tc>
          <w:tcPr>
            <w:tcW w:w="5148" w:type="dxa"/>
          </w:tcPr>
          <w:p w14:paraId="1A8661B1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11.  </w:t>
            </w:r>
            <w:r>
              <w:rPr>
                <w:rFonts w:ascii="Times New Roman" w:hAnsi="Times New Roman"/>
                <w:position w:val="-30"/>
                <w:lang w:bidi="x-none"/>
              </w:rPr>
              <w:object w:dxaOrig="1180" w:dyaOrig="760" w14:anchorId="6038C678">
                <v:shape id="_x0000_i1033" type="#_x0000_t75" style="width:59pt;height:38pt" o:ole="">
                  <v:imagedata r:id="rId22" o:title=""/>
                </v:shape>
                <o:OLEObject Type="Embed" ProgID="Equation.3" ShapeID="_x0000_i1033" DrawAspect="Content" ObjectID="_1317896957" r:id="rId23"/>
              </w:object>
            </w:r>
            <w:r>
              <w:rPr>
                <w:rFonts w:ascii="Times New Roman" w:hAnsi="Times New Roman"/>
                <w:lang w:bidi="x-none"/>
              </w:rPr>
              <w:t xml:space="preserve"> </w:t>
            </w:r>
          </w:p>
        </w:tc>
      </w:tr>
      <w:tr w:rsidR="000D3843" w14:paraId="7A03EC8E" w14:textId="77777777" w:rsidTr="003318C0">
        <w:tc>
          <w:tcPr>
            <w:tcW w:w="5040" w:type="dxa"/>
          </w:tcPr>
          <w:p w14:paraId="37944D33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lastRenderedPageBreak/>
              <w:t xml:space="preserve">12.   </w:t>
            </w:r>
            <w:r>
              <w:rPr>
                <w:rFonts w:ascii="Times New Roman" w:hAnsi="Times New Roman"/>
                <w:position w:val="-24"/>
                <w:lang w:bidi="x-none"/>
              </w:rPr>
              <w:object w:dxaOrig="1320" w:dyaOrig="700" w14:anchorId="7D22C082">
                <v:shape id="_x0000_i1034" type="#_x0000_t75" style="width:66pt;height:35pt" o:ole="">
                  <v:imagedata r:id="rId24" o:title=""/>
                </v:shape>
                <o:OLEObject Type="Embed" ProgID="Equation.DSMT4" ShapeID="_x0000_i1034" DrawAspect="Content" ObjectID="_1317896958" r:id="rId25"/>
              </w:object>
            </w:r>
            <w:r>
              <w:rPr>
                <w:rFonts w:ascii="Times New Roman" w:hAnsi="Times New Roman"/>
                <w:lang w:bidi="x-none"/>
              </w:rPr>
              <w:t xml:space="preserve"> </w:t>
            </w:r>
          </w:p>
          <w:p w14:paraId="4F627D83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1075D838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13. </w:t>
            </w:r>
            <w:r>
              <w:rPr>
                <w:rFonts w:ascii="Times New Roman" w:hAnsi="Times New Roman"/>
                <w:position w:val="-30"/>
                <w:lang w:bidi="x-none"/>
              </w:rPr>
              <w:object w:dxaOrig="1460" w:dyaOrig="780" w14:anchorId="3940300A">
                <v:shape id="_x0000_i1035" type="#_x0000_t75" style="width:73pt;height:39pt" o:ole="">
                  <v:imagedata r:id="rId26" o:title=""/>
                </v:shape>
                <o:OLEObject Type="Embed" ProgID="Equation.DSMT4" ShapeID="_x0000_i1035" DrawAspect="Content" ObjectID="_1317896959" r:id="rId27"/>
              </w:object>
            </w:r>
            <w:r>
              <w:rPr>
                <w:rFonts w:ascii="Times New Roman" w:hAnsi="Times New Roman"/>
                <w:lang w:bidi="x-none"/>
              </w:rPr>
              <w:t xml:space="preserve">   </w:t>
            </w:r>
          </w:p>
          <w:p w14:paraId="13F496B7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2946B111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180390B3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5BD2ED5B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45E89D17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07DF5DD1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1F1EC1F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</w:tc>
      </w:tr>
      <w:tr w:rsidR="000D3843" w14:paraId="6CF7B33A" w14:textId="77777777" w:rsidTr="003318C0">
        <w:tc>
          <w:tcPr>
            <w:tcW w:w="5040" w:type="dxa"/>
          </w:tcPr>
          <w:p w14:paraId="0396FCE6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14.</w:t>
            </w:r>
            <w:r w:rsidRPr="00BB1AD4">
              <w:rPr>
                <w:position w:val="-10"/>
                <w:szCs w:val="24"/>
                <w:lang w:bidi="x-none"/>
              </w:rPr>
              <w:t xml:space="preserve"> </w:t>
            </w:r>
            <w:r w:rsidRPr="00BB1AD4">
              <w:rPr>
                <w:position w:val="-10"/>
                <w:szCs w:val="24"/>
                <w:lang w:bidi="x-none"/>
              </w:rPr>
              <w:object w:dxaOrig="1580" w:dyaOrig="360" w14:anchorId="6E7FD05D">
                <v:shape id="_x0000_i1036" type="#_x0000_t75" style="width:79pt;height:18pt" o:ole="">
                  <v:imagedata r:id="rId28" o:title=""/>
                </v:shape>
                <o:OLEObject Type="Embed" ProgID="Equation.3" ShapeID="_x0000_i1036" DrawAspect="Content" ObjectID="_1317896960" r:id="rId29"/>
              </w:object>
            </w:r>
          </w:p>
          <w:p w14:paraId="5270BA0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499D7A68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396DB5C8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40E396DE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761F9AFC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3589BBAB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7FF16E5A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6C236DBA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26355C4D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6822C6D1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15.</w:t>
            </w:r>
            <w:r w:rsidRPr="002B6B2B">
              <w:rPr>
                <w:position w:val="-30"/>
                <w:szCs w:val="24"/>
                <w:lang w:bidi="x-none"/>
              </w:rPr>
              <w:t xml:space="preserve"> </w:t>
            </w:r>
            <w:r w:rsidRPr="002B6B2B">
              <w:rPr>
                <w:position w:val="-30"/>
                <w:szCs w:val="24"/>
                <w:lang w:bidi="x-none"/>
              </w:rPr>
              <w:object w:dxaOrig="1160" w:dyaOrig="700" w14:anchorId="38696CBB">
                <v:shape id="_x0000_i1037" type="#_x0000_t75" style="width:58pt;height:35pt" o:ole="">
                  <v:imagedata r:id="rId30" o:title=""/>
                </v:shape>
                <o:OLEObject Type="Embed" ProgID="Equation.3" ShapeID="_x0000_i1037" DrawAspect="Content" ObjectID="_1317896961" r:id="rId31"/>
              </w:object>
            </w:r>
          </w:p>
          <w:p w14:paraId="19323FC2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37C4A44F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0DE03256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</w:tc>
      </w:tr>
      <w:tr w:rsidR="006C58AC" w14:paraId="1728F8E9" w14:textId="77777777" w:rsidTr="007A77A4">
        <w:tc>
          <w:tcPr>
            <w:tcW w:w="10188" w:type="dxa"/>
            <w:gridSpan w:val="2"/>
          </w:tcPr>
          <w:p w14:paraId="5CF3FC75" w14:textId="6C9A1D69" w:rsidR="006C58AC" w:rsidRDefault="00EC5CC5" w:rsidP="003318C0">
            <w:pPr>
              <w:ind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For #16 and 17, w</w:t>
            </w:r>
            <w:r w:rsidR="006C58AC">
              <w:rPr>
                <w:rFonts w:ascii="Times New Roman" w:hAnsi="Times New Roman"/>
                <w:lang w:bidi="x-none"/>
              </w:rPr>
              <w:t>rite as a simple fraction with no exponents:</w:t>
            </w:r>
          </w:p>
        </w:tc>
      </w:tr>
      <w:tr w:rsidR="000D3843" w14:paraId="221502F3" w14:textId="77777777" w:rsidTr="003318C0">
        <w:tc>
          <w:tcPr>
            <w:tcW w:w="5040" w:type="dxa"/>
          </w:tcPr>
          <w:p w14:paraId="75A3BBCB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2568412D" w14:textId="27BECFE9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16. </w:t>
            </w:r>
            <w:r>
              <w:rPr>
                <w:rFonts w:ascii="Times New Roman" w:hAnsi="Times New Roman"/>
                <w:position w:val="-2"/>
                <w:lang w:bidi="x-none"/>
              </w:rPr>
              <w:object w:dxaOrig="720" w:dyaOrig="260" w14:anchorId="3F7D1FF8">
                <v:shape id="_x0000_i1038" type="#_x0000_t75" style="width:36pt;height:13pt" o:ole="">
                  <v:imagedata r:id="rId32" o:title=""/>
                </v:shape>
                <o:OLEObject Type="Embed" ProgID="Equation.3" ShapeID="_x0000_i1038" DrawAspect="Content" ObjectID="_1317896962" r:id="rId33"/>
              </w:object>
            </w:r>
          </w:p>
          <w:p w14:paraId="2B991A84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62293D5A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02951327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2C0C7AD0" w14:textId="77777777" w:rsidR="006C58AC" w:rsidRDefault="006C58AC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75D04784" w14:textId="77777777" w:rsidR="006C58AC" w:rsidRDefault="006C58AC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63238B85" w14:textId="77777777" w:rsidR="006C58AC" w:rsidRDefault="006C58AC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65AC67BF" w14:textId="5B58B6DD" w:rsidR="000D3843" w:rsidRDefault="006C58AC" w:rsidP="003318C0">
            <w:pPr>
              <w:ind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17. </w:t>
            </w:r>
            <w:r w:rsidRPr="003318C0">
              <w:rPr>
                <w:position w:val="-24"/>
              </w:rPr>
              <w:object w:dxaOrig="500" w:dyaOrig="640" w14:anchorId="473F1D6D">
                <v:shape id="_x0000_i1039" type="#_x0000_t75" style="width:25pt;height:32pt" o:ole="">
                  <v:imagedata r:id="rId34" o:title=""/>
                </v:shape>
                <o:OLEObject Type="Embed" ProgID="Equation.3" ShapeID="_x0000_i1039" DrawAspect="Content" ObjectID="_1317896963" r:id="rId35"/>
              </w:object>
            </w:r>
          </w:p>
        </w:tc>
      </w:tr>
      <w:tr w:rsidR="000D3843" w14:paraId="1AE019E7" w14:textId="77777777" w:rsidTr="003318C0">
        <w:tc>
          <w:tcPr>
            <w:tcW w:w="5040" w:type="dxa"/>
          </w:tcPr>
          <w:p w14:paraId="1B1EE1B9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18.</w:t>
            </w:r>
          </w:p>
          <w:p w14:paraId="0AC6279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      </w:t>
            </w:r>
          </w:p>
          <w:p w14:paraId="6EE973DD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0D0EE55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This is part of the graph of </w:t>
            </w:r>
            <w:r>
              <w:rPr>
                <w:rFonts w:ascii="Times New Roman" w:hAnsi="Times New Roman"/>
                <w:lang w:bidi="x-none"/>
              </w:rPr>
              <w:tab/>
              <w:t xml:space="preserve">   the function </w:t>
            </w:r>
            <w:r w:rsidRPr="00A1097E">
              <w:rPr>
                <w:rFonts w:ascii="Times New Roman" w:hAnsi="Times New Roman"/>
                <w:position w:val="-24"/>
                <w:lang w:bidi="x-none"/>
              </w:rPr>
              <w:object w:dxaOrig="1120" w:dyaOrig="620" w14:anchorId="363501D3">
                <v:shape id="_x0000_i1040" type="#_x0000_t75" style="width:56pt;height:31pt" o:ole="">
                  <v:imagedata r:id="rId36" o:title=""/>
                </v:shape>
                <o:OLEObject Type="Embed" ProgID="Equation.3" ShapeID="_x0000_i1040" DrawAspect="Content" ObjectID="_1317896964" r:id="rId37"/>
              </w:object>
            </w:r>
          </w:p>
          <w:p w14:paraId="0F80FE6B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62AD111B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2476288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63FD9636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2A93C203" wp14:editId="0186B613">
                  <wp:simplePos x="0" y="0"/>
                  <wp:positionH relativeFrom="column">
                    <wp:posOffset>66040</wp:posOffset>
                  </wp:positionH>
                  <wp:positionV relativeFrom="paragraph">
                    <wp:posOffset>-1350645</wp:posOffset>
                  </wp:positionV>
                  <wp:extent cx="944880" cy="1341120"/>
                  <wp:effectExtent l="0" t="0" r="0" b="5080"/>
                  <wp:wrapSquare wrapText="bothSides"/>
                  <wp:docPr id="11" name="Picture 11" descr="Screen shot 2012-10-29 a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Screen shot 2012-10-29 at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1341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2788749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34EAC40D" w14:textId="77777777" w:rsidR="000D3843" w:rsidRPr="009D2CA6" w:rsidRDefault="000D3843" w:rsidP="003318C0">
            <w:pPr>
              <w:ind w:left="-18" w:right="-198"/>
              <w:rPr>
                <w:rFonts w:ascii="Times New Roman" w:hAnsi="Times New Roman"/>
                <w:sz w:val="12"/>
                <w:szCs w:val="12"/>
                <w:lang w:bidi="x-none"/>
              </w:rPr>
            </w:pPr>
          </w:p>
          <w:p w14:paraId="2D6FF9F8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State its Domain: ________________________</w:t>
            </w:r>
          </w:p>
          <w:p w14:paraId="3BD5715E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066AE790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State its Range:  ____________________________</w:t>
            </w:r>
          </w:p>
          <w:p w14:paraId="4E422C92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5BB4ABCA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In what Quadrants is this graph? _____ &amp; _____</w:t>
            </w:r>
          </w:p>
          <w:p w14:paraId="3D2F3A8D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57E608B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Symmetry type: __________________________</w:t>
            </w:r>
          </w:p>
          <w:p w14:paraId="2EE937FD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4415A0C7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2803A73C" wp14:editId="2F336258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243840</wp:posOffset>
                  </wp:positionV>
                  <wp:extent cx="1143635" cy="1574800"/>
                  <wp:effectExtent l="0" t="0" r="0" b="0"/>
                  <wp:wrapSquare wrapText="bothSides"/>
                  <wp:docPr id="12" name="Picture 12" descr="Screen shot 2012-10-29 a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Screen shot 2012-10-29 at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143635" cy="157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/>
                <w:lang w:bidi="x-none"/>
              </w:rPr>
              <w:t>19.</w:t>
            </w:r>
          </w:p>
          <w:p w14:paraId="0CC5D128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This is a graph with the point (2, 64). Name one other point that is definitely on this graph.</w:t>
            </w:r>
          </w:p>
          <w:p w14:paraId="1BF59D5C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38A2A43F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5283C5D9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         ________________</w:t>
            </w:r>
          </w:p>
          <w:p w14:paraId="10EBFF4D" w14:textId="77777777" w:rsidR="006C58AC" w:rsidRDefault="006C58AC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244A022E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What is its equation?</w:t>
            </w:r>
          </w:p>
          <w:p w14:paraId="46426B36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7D17E1E9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f(x) = _____________</w:t>
            </w:r>
          </w:p>
          <w:p w14:paraId="1842AC0C" w14:textId="5D3753D3" w:rsidR="000D3843" w:rsidRDefault="00EC5CC5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1509C20" wp14:editId="0E7A40A6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-1132840</wp:posOffset>
                      </wp:positionV>
                      <wp:extent cx="54610" cy="54610"/>
                      <wp:effectExtent l="50800" t="25400" r="46990" b="72390"/>
                      <wp:wrapThrough wrapText="bothSides">
                        <wp:wrapPolygon edited="0">
                          <wp:start x="-20093" y="-10047"/>
                          <wp:lineTo x="-20093" y="40186"/>
                          <wp:lineTo x="30140" y="40186"/>
                          <wp:lineTo x="30140" y="-10047"/>
                          <wp:lineTo x="-20093" y="-10047"/>
                        </wp:wrapPolygon>
                      </wp:wrapThrough>
                      <wp:docPr id="10" name="Oval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610" cy="546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4A7EBB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0" o:spid="_x0000_s1026" style="position:absolute;margin-left:79pt;margin-top:-89.15pt;width:4.3pt;height:4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" fillcolor="black" stroked="f" strokecolor="#4a7ebb">
                      <v:shadow on="t" opacity="22936f" mv:blur="40000f" origin=",.5" offset="0,23000emu"/>
                      <w10:wrap type="through"/>
                    </v:oval>
                  </w:pict>
                </mc:Fallback>
              </mc:AlternateContent>
            </w:r>
          </w:p>
          <w:p w14:paraId="50CEFA56" w14:textId="05746445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2F669500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State its Domain: __________________________</w:t>
            </w:r>
          </w:p>
          <w:p w14:paraId="0D6F0016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</w:p>
          <w:p w14:paraId="766312B9" w14:textId="77777777" w:rsidR="000D3843" w:rsidRDefault="000D3843" w:rsidP="003318C0">
            <w:pPr>
              <w:ind w:left="-1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State its Range:  ___________________________</w:t>
            </w:r>
          </w:p>
          <w:p w14:paraId="51D22F0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07630812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In what Quadrants is this graph? _____ &amp; _____</w:t>
            </w:r>
          </w:p>
          <w:p w14:paraId="7D395CEC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1CAEC764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Symmetry type: __________________________</w:t>
            </w:r>
          </w:p>
          <w:p w14:paraId="78241254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</w:tc>
      </w:tr>
      <w:tr w:rsidR="000D3843" w14:paraId="2A4C94AD" w14:textId="77777777" w:rsidTr="003318C0">
        <w:tc>
          <w:tcPr>
            <w:tcW w:w="5040" w:type="dxa"/>
          </w:tcPr>
          <w:p w14:paraId="224E7049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20. The point (-4, -64) is on the graph of a power function.</w:t>
            </w:r>
          </w:p>
          <w:p w14:paraId="3636714B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 xml:space="preserve">a. Is the function an even or an odd power </w:t>
            </w:r>
          </w:p>
          <w:p w14:paraId="61A51CBE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function? _________________</w:t>
            </w:r>
          </w:p>
          <w:p w14:paraId="164C7E57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0F9796DE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b. What is its equation?</w:t>
            </w:r>
          </w:p>
          <w:p w14:paraId="45836C29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5DD92C7F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6F8CE88A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0BC1DF43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279EBAD3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0F71EDF2" w14:textId="77777777" w:rsidR="000D3843" w:rsidRDefault="000D3843" w:rsidP="000D3843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20C226B8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</w:p>
          <w:p w14:paraId="53543776" w14:textId="77777777" w:rsidR="000D3843" w:rsidRDefault="000D3843" w:rsidP="003318C0">
            <w:pPr>
              <w:ind w:left="-18" w:right="-198"/>
              <w:rPr>
                <w:rFonts w:ascii="Times New Roman" w:hAnsi="Times New Roman"/>
                <w:lang w:bidi="x-none"/>
              </w:rPr>
            </w:pPr>
            <w:r>
              <w:rPr>
                <w:rFonts w:ascii="Times New Roman" w:hAnsi="Times New Roman"/>
                <w:lang w:bidi="x-none"/>
              </w:rPr>
              <w:t>f(x) = _______________</w:t>
            </w:r>
          </w:p>
          <w:p w14:paraId="60E082CE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  <w:p w14:paraId="200709FB" w14:textId="77777777" w:rsidR="000D3843" w:rsidRDefault="000D3843" w:rsidP="003318C0">
            <w:pPr>
              <w:ind w:right="-198"/>
              <w:rPr>
                <w:rFonts w:ascii="Times New Roman" w:hAnsi="Times New Roman"/>
                <w:lang w:bidi="x-none"/>
              </w:rPr>
            </w:pPr>
          </w:p>
        </w:tc>
        <w:tc>
          <w:tcPr>
            <w:tcW w:w="5148" w:type="dxa"/>
          </w:tcPr>
          <w:p w14:paraId="4916A04D" w14:textId="77777777" w:rsidR="000D3843" w:rsidRDefault="000D3843" w:rsidP="003318C0">
            <w:pPr>
              <w:ind w:left="-18"/>
              <w:rPr>
                <w:noProof/>
                <w:lang w:bidi="x-none"/>
              </w:rPr>
            </w:pPr>
            <w:r>
              <w:rPr>
                <w:noProof/>
                <w:lang w:bidi="x-none"/>
              </w:rPr>
              <w:t>21. Write the following in Scientific Notation:</w:t>
            </w:r>
          </w:p>
          <w:p w14:paraId="041073B5" w14:textId="77777777" w:rsidR="000D3843" w:rsidRDefault="000D3843" w:rsidP="003318C0">
            <w:pPr>
              <w:ind w:left="-18"/>
              <w:rPr>
                <w:noProof/>
                <w:lang w:bidi="x-none"/>
              </w:rPr>
            </w:pPr>
          </w:p>
          <w:p w14:paraId="0633900B" w14:textId="77777777" w:rsidR="000D3843" w:rsidRDefault="000D3843" w:rsidP="000D3843">
            <w:pPr>
              <w:numPr>
                <w:ilvl w:val="0"/>
                <w:numId w:val="1"/>
              </w:numPr>
              <w:rPr>
                <w:noProof/>
                <w:lang w:bidi="x-none"/>
              </w:rPr>
            </w:pPr>
            <w:r>
              <w:rPr>
                <w:noProof/>
                <w:lang w:bidi="x-none"/>
              </w:rPr>
              <w:t xml:space="preserve">45, 000, 000 = </w:t>
            </w:r>
          </w:p>
          <w:p w14:paraId="0329ACB3" w14:textId="77777777" w:rsidR="000D3843" w:rsidRDefault="000D3843" w:rsidP="003318C0">
            <w:pPr>
              <w:ind w:left="342"/>
              <w:rPr>
                <w:noProof/>
                <w:lang w:bidi="x-none"/>
              </w:rPr>
            </w:pPr>
          </w:p>
          <w:p w14:paraId="70D2F311" w14:textId="77777777" w:rsidR="000D3843" w:rsidRDefault="000D3843" w:rsidP="003318C0">
            <w:pPr>
              <w:ind w:left="342"/>
              <w:rPr>
                <w:noProof/>
                <w:lang w:bidi="x-none"/>
              </w:rPr>
            </w:pPr>
          </w:p>
          <w:p w14:paraId="67C3BB2D" w14:textId="77777777" w:rsidR="000D3843" w:rsidRDefault="004912F8" w:rsidP="000D3843">
            <w:pPr>
              <w:numPr>
                <w:ilvl w:val="0"/>
                <w:numId w:val="1"/>
              </w:numPr>
              <w:rPr>
                <w:noProof/>
                <w:lang w:bidi="x-none"/>
              </w:rPr>
            </w:pPr>
            <w:r w:rsidRPr="001833F5">
              <w:rPr>
                <w:position w:val="-24"/>
              </w:rPr>
              <w:object w:dxaOrig="960" w:dyaOrig="640" w14:anchorId="62549792">
                <v:shape id="_x0000_i1041" type="#_x0000_t75" style="width:48pt;height:32pt" o:ole="">
                  <v:imagedata r:id="rId40" o:title=""/>
                </v:shape>
                <o:OLEObject Type="Embed" ProgID="Equation.3" ShapeID="_x0000_i1041" DrawAspect="Content" ObjectID="_1317896965" r:id="rId41"/>
              </w:object>
            </w:r>
            <w:r w:rsidR="000D3843">
              <w:t xml:space="preserve">= </w:t>
            </w:r>
          </w:p>
          <w:p w14:paraId="5AF0A2C2" w14:textId="77777777" w:rsidR="000D3843" w:rsidRDefault="000D3843" w:rsidP="003318C0">
            <w:pPr>
              <w:rPr>
                <w:noProof/>
                <w:lang w:bidi="x-none"/>
              </w:rPr>
            </w:pPr>
          </w:p>
          <w:p w14:paraId="5CA0DE84" w14:textId="77777777" w:rsidR="000D3843" w:rsidRDefault="000D3843" w:rsidP="003318C0">
            <w:pPr>
              <w:rPr>
                <w:noProof/>
                <w:lang w:bidi="x-none"/>
              </w:rPr>
            </w:pPr>
          </w:p>
          <w:p w14:paraId="22855954" w14:textId="77777777" w:rsidR="000D3843" w:rsidRDefault="000D3843" w:rsidP="003318C0">
            <w:pPr>
              <w:rPr>
                <w:noProof/>
                <w:lang w:bidi="x-none"/>
              </w:rPr>
            </w:pPr>
          </w:p>
          <w:p w14:paraId="70C0AA27" w14:textId="77777777" w:rsidR="000D3843" w:rsidRPr="003B587B" w:rsidRDefault="000D3843" w:rsidP="003318C0">
            <w:pPr>
              <w:numPr>
                <w:ilvl w:val="0"/>
                <w:numId w:val="1"/>
              </w:numPr>
              <w:rPr>
                <w:noProof/>
                <w:lang w:bidi="x-none"/>
              </w:rPr>
            </w:pPr>
            <w:r>
              <w:rPr>
                <w:noProof/>
                <w:lang w:bidi="x-none"/>
              </w:rPr>
              <w:t>(5 x 10</w:t>
            </w:r>
            <w:r>
              <w:rPr>
                <w:noProof/>
                <w:vertAlign w:val="superscript"/>
                <w:lang w:bidi="x-none"/>
              </w:rPr>
              <w:t>-4</w:t>
            </w:r>
            <w:r>
              <w:rPr>
                <w:noProof/>
                <w:lang w:bidi="x-none"/>
              </w:rPr>
              <w:t>)</w:t>
            </w:r>
            <w:r>
              <w:rPr>
                <w:noProof/>
                <w:vertAlign w:val="superscript"/>
                <w:lang w:bidi="x-none"/>
              </w:rPr>
              <w:t>2</w:t>
            </w:r>
            <w:r>
              <w:rPr>
                <w:noProof/>
                <w:lang w:bidi="x-none"/>
              </w:rPr>
              <w:t xml:space="preserve"> = </w:t>
            </w:r>
          </w:p>
        </w:tc>
      </w:tr>
    </w:tbl>
    <w:p w14:paraId="56F08A16" w14:textId="77777777" w:rsidR="000D3843" w:rsidRDefault="000D3843" w:rsidP="000D3843">
      <w:pPr>
        <w:ind w:left="360"/>
        <w:rPr>
          <w:rFonts w:ascii="Times New Roman" w:hAnsi="Times New Roman"/>
          <w:sz w:val="4"/>
          <w:szCs w:val="4"/>
        </w:rPr>
      </w:pPr>
    </w:p>
    <w:p w14:paraId="64EE54A4" w14:textId="77777777" w:rsidR="000D3843" w:rsidRDefault="000D3843" w:rsidP="000D3843">
      <w:pPr>
        <w:ind w:left="360"/>
        <w:rPr>
          <w:rFonts w:ascii="Times New Roman" w:hAnsi="Times New Roman"/>
          <w:sz w:val="4"/>
          <w:szCs w:val="4"/>
        </w:rPr>
      </w:pPr>
    </w:p>
    <w:p w14:paraId="263211F0" w14:textId="77777777" w:rsidR="000D3843" w:rsidRDefault="000D3843" w:rsidP="000D3843">
      <w:pPr>
        <w:ind w:left="360"/>
        <w:rPr>
          <w:rFonts w:ascii="Times New Roman" w:hAnsi="Times New Roman"/>
          <w:sz w:val="4"/>
          <w:szCs w:val="4"/>
        </w:rPr>
      </w:pPr>
    </w:p>
    <w:p w14:paraId="69E6EF6A" w14:textId="77777777" w:rsidR="000D3843" w:rsidRDefault="000D3843" w:rsidP="000D3843">
      <w:pPr>
        <w:ind w:left="360"/>
        <w:rPr>
          <w:rFonts w:ascii="Times New Roman" w:hAnsi="Times New Roman"/>
          <w:sz w:val="4"/>
          <w:szCs w:val="4"/>
        </w:rPr>
      </w:pPr>
    </w:p>
    <w:p w14:paraId="5B7B9D6F" w14:textId="77777777" w:rsidR="000D3843" w:rsidRDefault="000D3843" w:rsidP="000D3843">
      <w:pPr>
        <w:ind w:left="360"/>
        <w:rPr>
          <w:rFonts w:ascii="Times New Roman" w:hAnsi="Times New Roman"/>
          <w:sz w:val="4"/>
          <w:szCs w:val="4"/>
        </w:rPr>
      </w:pPr>
    </w:p>
    <w:p w14:paraId="305382B1" w14:textId="77777777" w:rsidR="000D3843" w:rsidRDefault="000D3843" w:rsidP="000D3843">
      <w:pPr>
        <w:ind w:left="360"/>
        <w:rPr>
          <w:rFonts w:ascii="Times New Roman" w:hAnsi="Times New Roman"/>
          <w:sz w:val="4"/>
          <w:szCs w:val="4"/>
        </w:rPr>
      </w:pPr>
    </w:p>
    <w:p w14:paraId="0EC99233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Answers:</w:t>
      </w:r>
    </w:p>
    <w:p w14:paraId="65FA7675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</w:p>
    <w:p w14:paraId="549F4EBA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. the nth power of x.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2.  True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3.  a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</w:p>
    <w:p w14:paraId="7E9C28CE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</w:p>
    <w:p w14:paraId="47D674FA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4.  </w:t>
      </w:r>
      <w:r w:rsidRPr="00E33EC1">
        <w:rPr>
          <w:rFonts w:ascii="Times New Roman" w:hAnsi="Times New Roman"/>
          <w:position w:val="-6"/>
          <w:szCs w:val="24"/>
        </w:rPr>
        <w:object w:dxaOrig="320" w:dyaOrig="320" w14:anchorId="62479A13">
          <v:shape id="_x0000_i1042" type="#_x0000_t75" style="width:16pt;height:16pt" o:ole="">
            <v:imagedata r:id="rId42" o:title=""/>
          </v:shape>
          <o:OLEObject Type="Embed" ProgID="Equation.3" ShapeID="_x0000_i1042" DrawAspect="Content" ObjectID="_1317896966" r:id="rId43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5.  </w:t>
      </w:r>
      <w:r w:rsidRPr="00E33EC1">
        <w:rPr>
          <w:rFonts w:ascii="Times New Roman" w:hAnsi="Times New Roman"/>
          <w:position w:val="-24"/>
          <w:szCs w:val="24"/>
        </w:rPr>
        <w:object w:dxaOrig="380" w:dyaOrig="620" w14:anchorId="6FEEA32A">
          <v:shape id="_x0000_i1043" type="#_x0000_t75" style="width:19pt;height:31pt" o:ole="">
            <v:imagedata r:id="rId44" o:title=""/>
          </v:shape>
          <o:OLEObject Type="Embed" ProgID="Equation.3" ShapeID="_x0000_i1043" DrawAspect="Content" ObjectID="_1317896967" r:id="rId45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6.  </w:t>
      </w:r>
      <w:r w:rsidRPr="00E33EC1">
        <w:rPr>
          <w:rFonts w:ascii="Times New Roman" w:hAnsi="Times New Roman"/>
          <w:position w:val="-24"/>
          <w:szCs w:val="24"/>
        </w:rPr>
        <w:object w:dxaOrig="320" w:dyaOrig="640" w14:anchorId="30F6816A">
          <v:shape id="_x0000_i1044" type="#_x0000_t75" style="width:16pt;height:32pt" o:ole="">
            <v:imagedata r:id="rId46" o:title=""/>
          </v:shape>
          <o:OLEObject Type="Embed" ProgID="Equation.3" ShapeID="_x0000_i1044" DrawAspect="Content" ObjectID="_1317896968" r:id="rId47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</w:p>
    <w:p w14:paraId="09526454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</w:p>
    <w:p w14:paraId="38DFA543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7.  </w:t>
      </w:r>
      <w:r w:rsidRPr="00E33EC1">
        <w:rPr>
          <w:rFonts w:ascii="Times New Roman" w:hAnsi="Times New Roman"/>
          <w:position w:val="-24"/>
          <w:szCs w:val="24"/>
        </w:rPr>
        <w:object w:dxaOrig="400" w:dyaOrig="640" w14:anchorId="7BCF7C6C">
          <v:shape id="_x0000_i1045" type="#_x0000_t75" style="width:20pt;height:32pt" o:ole="">
            <v:imagedata r:id="rId48" o:title=""/>
          </v:shape>
          <o:OLEObject Type="Embed" ProgID="Equation.3" ShapeID="_x0000_i1045" DrawAspect="Content" ObjectID="_1317896969" r:id="rId49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8.  </w:t>
      </w:r>
      <w:r w:rsidRPr="003C0C62">
        <w:rPr>
          <w:rFonts w:ascii="Times New Roman" w:hAnsi="Times New Roman"/>
          <w:position w:val="-6"/>
          <w:szCs w:val="24"/>
        </w:rPr>
        <w:object w:dxaOrig="500" w:dyaOrig="320" w14:anchorId="61E52EEC">
          <v:shape id="_x0000_i1046" type="#_x0000_t75" style="width:25pt;height:16pt" o:ole="">
            <v:imagedata r:id="rId50" o:title=""/>
          </v:shape>
          <o:OLEObject Type="Embed" ProgID="Equation.3" ShapeID="_x0000_i1046" DrawAspect="Content" ObjectID="_1317896970" r:id="rId51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9.  </w:t>
      </w:r>
      <w:r w:rsidRPr="003C0C62">
        <w:rPr>
          <w:rFonts w:ascii="Times New Roman" w:hAnsi="Times New Roman"/>
          <w:position w:val="-30"/>
          <w:szCs w:val="24"/>
        </w:rPr>
        <w:object w:dxaOrig="2020" w:dyaOrig="680" w14:anchorId="3045FEF5">
          <v:shape id="_x0000_i1047" type="#_x0000_t75" style="width:101pt;height:34pt" o:ole="">
            <v:imagedata r:id="rId52" o:title=""/>
          </v:shape>
          <o:OLEObject Type="Embed" ProgID="Equation.3" ShapeID="_x0000_i1047" DrawAspect="Content" ObjectID="_1317896971" r:id="rId53"/>
        </w:object>
      </w:r>
    </w:p>
    <w:p w14:paraId="76D3BE66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</w:p>
    <w:p w14:paraId="343C3EB3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0.  7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11.  </w:t>
      </w:r>
      <w:r w:rsidRPr="00E6690E">
        <w:rPr>
          <w:rFonts w:ascii="Times New Roman" w:hAnsi="Times New Roman"/>
          <w:position w:val="-30"/>
          <w:szCs w:val="24"/>
        </w:rPr>
        <w:object w:dxaOrig="1700" w:dyaOrig="760" w14:anchorId="0852D413">
          <v:shape id="_x0000_i1048" type="#_x0000_t75" style="width:85pt;height:38pt" o:ole="">
            <v:imagedata r:id="rId54" o:title=""/>
          </v:shape>
          <o:OLEObject Type="Embed" ProgID="Equation.3" ShapeID="_x0000_i1048" DrawAspect="Content" ObjectID="_1317896972" r:id="rId55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12.  </w:t>
      </w:r>
      <w:r w:rsidRPr="008A1673">
        <w:rPr>
          <w:rFonts w:ascii="Times New Roman" w:hAnsi="Times New Roman"/>
          <w:position w:val="-28"/>
          <w:szCs w:val="24"/>
        </w:rPr>
        <w:object w:dxaOrig="2460" w:dyaOrig="680" w14:anchorId="6C9E92EC">
          <v:shape id="_x0000_i1049" type="#_x0000_t75" style="width:123pt;height:34pt" o:ole="">
            <v:imagedata r:id="rId56" o:title=""/>
          </v:shape>
          <o:OLEObject Type="Embed" ProgID="Equation.3" ShapeID="_x0000_i1049" DrawAspect="Content" ObjectID="_1317896973" r:id="rId57"/>
        </w:object>
      </w:r>
    </w:p>
    <w:p w14:paraId="063E2562" w14:textId="77777777" w:rsidR="000D3843" w:rsidRDefault="000D3843" w:rsidP="000D3843">
      <w:pPr>
        <w:ind w:left="360"/>
        <w:rPr>
          <w:rFonts w:ascii="Times New Roman" w:hAnsi="Times New Roman"/>
          <w:szCs w:val="24"/>
        </w:rPr>
      </w:pPr>
    </w:p>
    <w:p w14:paraId="192CD79A" w14:textId="77777777" w:rsidR="000D3843" w:rsidRDefault="000D3843" w:rsidP="000D3843">
      <w:pPr>
        <w:ind w:left="360"/>
        <w:rPr>
          <w:rFonts w:ascii="Times New Roman" w:hAnsi="Times New Roman"/>
        </w:rPr>
      </w:pPr>
      <w:r>
        <w:rPr>
          <w:rFonts w:ascii="Times New Roman" w:hAnsi="Times New Roman"/>
          <w:szCs w:val="24"/>
        </w:rPr>
        <w:t xml:space="preserve">13.  </w:t>
      </w:r>
      <w:r w:rsidRPr="005F2CD6">
        <w:rPr>
          <w:rFonts w:ascii="Times New Roman" w:hAnsi="Times New Roman"/>
          <w:position w:val="-32"/>
        </w:rPr>
        <w:object w:dxaOrig="3180" w:dyaOrig="760" w14:anchorId="1A776684">
          <v:shape id="_x0000_i1050" type="#_x0000_t75" style="width:159pt;height:38pt" o:ole="">
            <v:imagedata r:id="rId58" o:title=""/>
          </v:shape>
          <o:OLEObject Type="Embed" ProgID="Equation.3" ShapeID="_x0000_i1050" DrawAspect="Content" ObjectID="_1317896974" r:id="rId5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4.  </w:t>
      </w:r>
      <w:r w:rsidRPr="005F2CD6">
        <w:rPr>
          <w:rFonts w:ascii="Times New Roman" w:hAnsi="Times New Roman"/>
          <w:position w:val="-6"/>
        </w:rPr>
        <w:object w:dxaOrig="2080" w:dyaOrig="320" w14:anchorId="71A49650">
          <v:shape id="_x0000_i1051" type="#_x0000_t75" style="width:104pt;height:16pt" o:ole="">
            <v:imagedata r:id="rId60" o:title=""/>
          </v:shape>
          <o:OLEObject Type="Embed" ProgID="Equation.3" ShapeID="_x0000_i1051" DrawAspect="Content" ObjectID="_1317896975" r:id="rId61"/>
        </w:object>
      </w:r>
    </w:p>
    <w:p w14:paraId="6857EEDB" w14:textId="77777777" w:rsidR="000D3843" w:rsidRDefault="000D3843" w:rsidP="000D3843">
      <w:pPr>
        <w:ind w:left="360"/>
        <w:rPr>
          <w:rFonts w:ascii="Times New Roman" w:hAnsi="Times New Roman"/>
        </w:rPr>
      </w:pPr>
    </w:p>
    <w:p w14:paraId="10734571" w14:textId="2483338A" w:rsidR="000D3843" w:rsidRDefault="000D3843" w:rsidP="000D3843">
      <w:pPr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 </w:t>
      </w:r>
      <w:r w:rsidR="008D7961">
        <w:rPr>
          <w:position w:val="-24"/>
        </w:rPr>
        <w:pict w14:anchorId="52277C63">
          <v:shape id="_x0000_i1052" type="#_x0000_t75" style="width:129pt;height:32pt">
            <v:imagedata r:id="rId62" o:title=""/>
          </v:shape>
        </w:pict>
      </w:r>
      <w:r w:rsidR="008D7961">
        <w:rPr>
          <w:rFonts w:ascii="Times New Roman" w:hAnsi="Times New Roman"/>
        </w:rPr>
        <w:tab/>
      </w:r>
      <w:r w:rsidR="008D7961">
        <w:rPr>
          <w:rFonts w:ascii="Times New Roman" w:hAnsi="Times New Roman"/>
        </w:rPr>
        <w:tab/>
      </w:r>
      <w:r w:rsidR="008D7961">
        <w:rPr>
          <w:rFonts w:ascii="Times New Roman" w:hAnsi="Times New Roman"/>
        </w:rPr>
        <w:tab/>
        <w:t>16.</w:t>
      </w:r>
      <w:bookmarkStart w:id="0" w:name="_GoBack"/>
      <w:bookmarkEnd w:id="0"/>
      <w:r>
        <w:rPr>
          <w:rFonts w:ascii="Times New Roman" w:hAnsi="Times New Roman"/>
        </w:rPr>
        <w:t xml:space="preserve"> </w:t>
      </w:r>
      <w:r w:rsidRPr="00D93BE4">
        <w:rPr>
          <w:rFonts w:ascii="Times New Roman" w:hAnsi="Times New Roman"/>
          <w:position w:val="-24"/>
        </w:rPr>
        <w:object w:dxaOrig="360" w:dyaOrig="620" w14:anchorId="4FDBCF96">
          <v:shape id="_x0000_i1053" type="#_x0000_t75" style="width:18pt;height:31pt" o:ole="">
            <v:imagedata r:id="rId63" o:title=""/>
          </v:shape>
          <o:OLEObject Type="Embed" ProgID="Equation.3" ShapeID="_x0000_i1053" DrawAspect="Content" ObjectID="_1317896976" r:id="rId64"/>
        </w:object>
      </w:r>
      <w:r>
        <w:rPr>
          <w:rFonts w:ascii="Times New Roman" w:hAnsi="Times New Roman"/>
        </w:rPr>
        <w:tab/>
      </w:r>
      <w:r w:rsidR="008D7961">
        <w:rPr>
          <w:rFonts w:ascii="Times New Roman" w:hAnsi="Times New Roman"/>
        </w:rPr>
        <w:t>17.</w:t>
      </w:r>
      <w:r w:rsidR="004912F8">
        <w:rPr>
          <w:rFonts w:ascii="Times New Roman" w:hAnsi="Times New Roman"/>
        </w:rPr>
        <w:t xml:space="preserve"> </w:t>
      </w:r>
      <w:r w:rsidR="004912F8" w:rsidRPr="001833F5">
        <w:rPr>
          <w:position w:val="-24"/>
        </w:rPr>
        <w:object w:dxaOrig="240" w:dyaOrig="620" w14:anchorId="3EB77D5E">
          <v:shape id="_x0000_i1054" type="#_x0000_t75" style="width:12pt;height:31pt" o:ole="">
            <v:imagedata r:id="rId65" o:title=""/>
          </v:shape>
          <o:OLEObject Type="Embed" ProgID="Equation.3" ShapeID="_x0000_i1054" DrawAspect="Content" ObjectID="_1317896977" r:id="rId66"/>
        </w:object>
      </w:r>
      <w:r>
        <w:rPr>
          <w:rFonts w:ascii="Times New Roman" w:hAnsi="Times New Roman"/>
        </w:rPr>
        <w:tab/>
      </w:r>
    </w:p>
    <w:p w14:paraId="313BB986" w14:textId="77777777" w:rsidR="000D3843" w:rsidRDefault="000D3843" w:rsidP="000D3843">
      <w:pPr>
        <w:ind w:left="360"/>
        <w:rPr>
          <w:rFonts w:ascii="Times New Roman" w:hAnsi="Times New Roman"/>
        </w:rPr>
      </w:pPr>
    </w:p>
    <w:p w14:paraId="5B49095E" w14:textId="77777777" w:rsidR="000D3843" w:rsidRDefault="000D3843" w:rsidP="000D3843">
      <w:pPr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8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9.  </w:t>
      </w:r>
    </w:p>
    <w:p w14:paraId="1BF94420" w14:textId="77777777" w:rsidR="000D3843" w:rsidRDefault="000D3843" w:rsidP="000D3843">
      <w:pPr>
        <w:ind w:left="810"/>
        <w:rPr>
          <w:rFonts w:ascii="Times New Roman" w:hAnsi="Times New Roman"/>
        </w:rPr>
      </w:pPr>
      <w:r>
        <w:rPr>
          <w:rFonts w:ascii="Times New Roman" w:hAnsi="Times New Roman"/>
        </w:rPr>
        <w:t>D: all Real number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: all Real numbers</w:t>
      </w:r>
    </w:p>
    <w:p w14:paraId="44B74575" w14:textId="77777777" w:rsidR="000D3843" w:rsidRDefault="000D3843" w:rsidP="000D3843">
      <w:pPr>
        <w:ind w:left="810"/>
        <w:rPr>
          <w:rFonts w:ascii="Times New Roman" w:hAnsi="Times New Roman"/>
        </w:rPr>
      </w:pPr>
      <w:r>
        <w:rPr>
          <w:rFonts w:ascii="Times New Roman" w:hAnsi="Times New Roman"/>
        </w:rPr>
        <w:t>R: all Real numbers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R: all non-negative Real numbers</w:t>
      </w:r>
    </w:p>
    <w:p w14:paraId="45F07E6F" w14:textId="77777777" w:rsidR="000D3843" w:rsidRDefault="000D3843" w:rsidP="000D3843">
      <w:pPr>
        <w:ind w:left="810"/>
        <w:rPr>
          <w:rFonts w:ascii="Times New Roman" w:hAnsi="Times New Roman"/>
        </w:rPr>
      </w:pPr>
      <w:r>
        <w:rPr>
          <w:rFonts w:ascii="Times New Roman" w:hAnsi="Times New Roman"/>
        </w:rPr>
        <w:t>Quadrants: I and III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Quadrants: I and II</w:t>
      </w:r>
    </w:p>
    <w:p w14:paraId="362F3580" w14:textId="77777777" w:rsidR="000D3843" w:rsidRPr="00D14A3A" w:rsidRDefault="000D3843" w:rsidP="000D3843">
      <w:pPr>
        <w:ind w:left="810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>Rotation symmetry about (0,0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Reflection symmetry across the y-axis</w:t>
      </w:r>
    </w:p>
    <w:p w14:paraId="4C244CC9" w14:textId="77777777" w:rsidR="00655678" w:rsidRDefault="00655678"/>
    <w:p w14:paraId="27A29A55" w14:textId="77777777" w:rsidR="004912F8" w:rsidRPr="004912F8" w:rsidRDefault="004912F8">
      <w:pPr>
        <w:rPr>
          <w:vertAlign w:val="superscript"/>
        </w:rPr>
      </w:pPr>
      <w:r>
        <w:t xml:space="preserve">       20. a) odd   b) f(x) = x</w:t>
      </w:r>
      <w:r>
        <w:rPr>
          <w:vertAlign w:val="superscript"/>
        </w:rPr>
        <w:t>3</w:t>
      </w:r>
      <w:r>
        <w:tab/>
      </w:r>
      <w:r>
        <w:tab/>
      </w:r>
      <w:r>
        <w:tab/>
      </w:r>
      <w:r>
        <w:tab/>
        <w:t>21. a) 4.5 x 10</w:t>
      </w:r>
      <w:r>
        <w:rPr>
          <w:vertAlign w:val="superscript"/>
        </w:rPr>
        <w:t>7</w:t>
      </w:r>
      <w:r>
        <w:tab/>
        <w:t>b) 2.2 x 10</w:t>
      </w:r>
      <w:r>
        <w:rPr>
          <w:vertAlign w:val="superscript"/>
        </w:rPr>
        <w:t>6</w:t>
      </w:r>
      <w:r>
        <w:tab/>
        <w:t>c) 2.5 x 10</w:t>
      </w:r>
      <w:r>
        <w:rPr>
          <w:vertAlign w:val="superscript"/>
        </w:rPr>
        <w:t>-7</w:t>
      </w:r>
    </w:p>
    <w:p w14:paraId="24076428" w14:textId="77777777" w:rsidR="004912F8" w:rsidRPr="004912F8" w:rsidRDefault="004912F8">
      <w:pPr>
        <w:rPr>
          <w:vertAlign w:val="superscript"/>
        </w:rPr>
      </w:pPr>
    </w:p>
    <w:sectPr w:rsidR="004912F8" w:rsidRPr="004912F8" w:rsidSect="000D3843">
      <w:pgSz w:w="12240" w:h="15840"/>
      <w:pgMar w:top="936" w:right="1080" w:bottom="864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037CAD"/>
    <w:multiLevelType w:val="hybridMultilevel"/>
    <w:tmpl w:val="D068D872"/>
    <w:lvl w:ilvl="0" w:tplc="F766C7A0">
      <w:start w:val="1"/>
      <w:numFmt w:val="lowerLetter"/>
      <w:lvlText w:val="%1)"/>
      <w:lvlJc w:val="left"/>
      <w:pPr>
        <w:ind w:left="34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62" w:hanging="360"/>
      </w:pPr>
    </w:lvl>
    <w:lvl w:ilvl="2" w:tplc="0409001B" w:tentative="1">
      <w:start w:val="1"/>
      <w:numFmt w:val="lowerRoman"/>
      <w:lvlText w:val="%3."/>
      <w:lvlJc w:val="right"/>
      <w:pPr>
        <w:ind w:left="1782" w:hanging="180"/>
      </w:pPr>
    </w:lvl>
    <w:lvl w:ilvl="3" w:tplc="0409000F" w:tentative="1">
      <w:start w:val="1"/>
      <w:numFmt w:val="decimal"/>
      <w:lvlText w:val="%4."/>
      <w:lvlJc w:val="left"/>
      <w:pPr>
        <w:ind w:left="2502" w:hanging="360"/>
      </w:pPr>
    </w:lvl>
    <w:lvl w:ilvl="4" w:tplc="04090019" w:tentative="1">
      <w:start w:val="1"/>
      <w:numFmt w:val="lowerLetter"/>
      <w:lvlText w:val="%5."/>
      <w:lvlJc w:val="left"/>
      <w:pPr>
        <w:ind w:left="3222" w:hanging="360"/>
      </w:pPr>
    </w:lvl>
    <w:lvl w:ilvl="5" w:tplc="0409001B" w:tentative="1">
      <w:start w:val="1"/>
      <w:numFmt w:val="lowerRoman"/>
      <w:lvlText w:val="%6."/>
      <w:lvlJc w:val="right"/>
      <w:pPr>
        <w:ind w:left="3942" w:hanging="180"/>
      </w:pPr>
    </w:lvl>
    <w:lvl w:ilvl="6" w:tplc="0409000F" w:tentative="1">
      <w:start w:val="1"/>
      <w:numFmt w:val="decimal"/>
      <w:lvlText w:val="%7."/>
      <w:lvlJc w:val="left"/>
      <w:pPr>
        <w:ind w:left="4662" w:hanging="360"/>
      </w:pPr>
    </w:lvl>
    <w:lvl w:ilvl="7" w:tplc="04090019" w:tentative="1">
      <w:start w:val="1"/>
      <w:numFmt w:val="lowerLetter"/>
      <w:lvlText w:val="%8."/>
      <w:lvlJc w:val="left"/>
      <w:pPr>
        <w:ind w:left="5382" w:hanging="360"/>
      </w:pPr>
    </w:lvl>
    <w:lvl w:ilvl="8" w:tplc="0409001B" w:tentative="1">
      <w:start w:val="1"/>
      <w:numFmt w:val="lowerRoman"/>
      <w:lvlText w:val="%9."/>
      <w:lvlJc w:val="right"/>
      <w:pPr>
        <w:ind w:left="610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3843"/>
    <w:rsid w:val="000D3843"/>
    <w:rsid w:val="004912F8"/>
    <w:rsid w:val="00655678"/>
    <w:rsid w:val="006C58AC"/>
    <w:rsid w:val="008D7961"/>
    <w:rsid w:val="00B942EF"/>
    <w:rsid w:val="00EC5CC5"/>
    <w:rsid w:val="00EF2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9"/>
    <o:shapelayout v:ext="edit">
      <o:idmap v:ext="edit" data="1"/>
    </o:shapelayout>
  </w:shapeDefaults>
  <w:decimalSymbol w:val="."/>
  <w:listSeparator w:val=","/>
  <w14:docId w14:val="41E69D4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843"/>
    <w:rPr>
      <w:rFonts w:ascii="New York" w:eastAsia="Times New Roman" w:hAnsi="New York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843"/>
    <w:rPr>
      <w:rFonts w:ascii="New York" w:eastAsia="Times New Roman" w:hAnsi="New York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image" Target="media/image31.emf"/><Relationship Id="rId64" Type="http://schemas.openxmlformats.org/officeDocument/2006/relationships/oleObject" Target="embeddings/Microsoft_Equation16.bin"/><Relationship Id="rId65" Type="http://schemas.openxmlformats.org/officeDocument/2006/relationships/image" Target="media/image32.emf"/><Relationship Id="rId66" Type="http://schemas.openxmlformats.org/officeDocument/2006/relationships/oleObject" Target="embeddings/Microsoft_Equation17.bin"/><Relationship Id="rId67" Type="http://schemas.openxmlformats.org/officeDocument/2006/relationships/fontTable" Target="fontTable.xml"/><Relationship Id="rId68" Type="http://schemas.openxmlformats.org/officeDocument/2006/relationships/theme" Target="theme/theme1.xml"/><Relationship Id="rId50" Type="http://schemas.openxmlformats.org/officeDocument/2006/relationships/image" Target="media/image24.emf"/><Relationship Id="rId51" Type="http://schemas.openxmlformats.org/officeDocument/2006/relationships/oleObject" Target="embeddings/Microsoft_Equation11.bin"/><Relationship Id="rId52" Type="http://schemas.openxmlformats.org/officeDocument/2006/relationships/image" Target="media/image25.emf"/><Relationship Id="rId53" Type="http://schemas.openxmlformats.org/officeDocument/2006/relationships/oleObject" Target="embeddings/Microsoft_Equation12.bin"/><Relationship Id="rId54" Type="http://schemas.openxmlformats.org/officeDocument/2006/relationships/image" Target="media/image26.emf"/><Relationship Id="rId55" Type="http://schemas.openxmlformats.org/officeDocument/2006/relationships/oleObject" Target="embeddings/Microsoft_Equation13.bin"/><Relationship Id="rId56" Type="http://schemas.openxmlformats.org/officeDocument/2006/relationships/image" Target="media/image27.emf"/><Relationship Id="rId57" Type="http://schemas.openxmlformats.org/officeDocument/2006/relationships/oleObject" Target="embeddings/Microsoft_Equation14.bin"/><Relationship Id="rId58" Type="http://schemas.openxmlformats.org/officeDocument/2006/relationships/image" Target="media/image28.emf"/><Relationship Id="rId59" Type="http://schemas.openxmlformats.org/officeDocument/2006/relationships/oleObject" Target="embeddings/oleObject12.bin"/><Relationship Id="rId40" Type="http://schemas.openxmlformats.org/officeDocument/2006/relationships/image" Target="media/image19.emf"/><Relationship Id="rId41" Type="http://schemas.openxmlformats.org/officeDocument/2006/relationships/oleObject" Target="embeddings/Microsoft_Equation6.bin"/><Relationship Id="rId42" Type="http://schemas.openxmlformats.org/officeDocument/2006/relationships/image" Target="media/image20.emf"/><Relationship Id="rId43" Type="http://schemas.openxmlformats.org/officeDocument/2006/relationships/oleObject" Target="embeddings/Microsoft_Equation7.bin"/><Relationship Id="rId44" Type="http://schemas.openxmlformats.org/officeDocument/2006/relationships/image" Target="media/image21.emf"/><Relationship Id="rId45" Type="http://schemas.openxmlformats.org/officeDocument/2006/relationships/oleObject" Target="embeddings/Microsoft_Equation8.bin"/><Relationship Id="rId46" Type="http://schemas.openxmlformats.org/officeDocument/2006/relationships/image" Target="media/image22.emf"/><Relationship Id="rId47" Type="http://schemas.openxmlformats.org/officeDocument/2006/relationships/oleObject" Target="embeddings/Microsoft_Equation9.bin"/><Relationship Id="rId48" Type="http://schemas.openxmlformats.org/officeDocument/2006/relationships/image" Target="media/image23.emf"/><Relationship Id="rId49" Type="http://schemas.openxmlformats.org/officeDocument/2006/relationships/oleObject" Target="embeddings/Microsoft_Equation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Microsoft_Equation2.bin"/><Relationship Id="rId32" Type="http://schemas.openxmlformats.org/officeDocument/2006/relationships/image" Target="media/image14.emf"/><Relationship Id="rId33" Type="http://schemas.openxmlformats.org/officeDocument/2006/relationships/oleObject" Target="embeddings/Microsoft_Equation3.bin"/><Relationship Id="rId34" Type="http://schemas.openxmlformats.org/officeDocument/2006/relationships/image" Target="media/image15.emf"/><Relationship Id="rId35" Type="http://schemas.openxmlformats.org/officeDocument/2006/relationships/oleObject" Target="embeddings/Microsoft_Equation4.bin"/><Relationship Id="rId36" Type="http://schemas.openxmlformats.org/officeDocument/2006/relationships/image" Target="media/image16.emf"/><Relationship Id="rId37" Type="http://schemas.openxmlformats.org/officeDocument/2006/relationships/oleObject" Target="embeddings/Microsoft_Equation5.bin"/><Relationship Id="rId38" Type="http://schemas.openxmlformats.org/officeDocument/2006/relationships/image" Target="media/image17.png"/><Relationship Id="rId39" Type="http://schemas.openxmlformats.org/officeDocument/2006/relationships/image" Target="media/image18.png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Microsoft_Equation1.bin"/><Relationship Id="rId60" Type="http://schemas.openxmlformats.org/officeDocument/2006/relationships/image" Target="media/image29.emf"/><Relationship Id="rId61" Type="http://schemas.openxmlformats.org/officeDocument/2006/relationships/oleObject" Target="embeddings/Microsoft_Equation15.bin"/><Relationship Id="rId62" Type="http://schemas.openxmlformats.org/officeDocument/2006/relationships/image" Target="media/image30.emf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</Pages>
  <Words>444</Words>
  <Characters>2534</Characters>
  <Application>Microsoft Macintosh Word</Application>
  <DocSecurity>0</DocSecurity>
  <Lines>21</Lines>
  <Paragraphs>5</Paragraphs>
  <ScaleCrop>false</ScaleCrop>
  <Company>Newton South High School</Company>
  <LinksUpToDate>false</LinksUpToDate>
  <CharactersWithSpaces>2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toria M. Macadino</dc:creator>
  <cp:keywords/>
  <dc:description/>
  <cp:lastModifiedBy>Vittoria M. Macadino</cp:lastModifiedBy>
  <cp:revision>7</cp:revision>
  <dcterms:created xsi:type="dcterms:W3CDTF">2012-10-30T19:59:00Z</dcterms:created>
  <dcterms:modified xsi:type="dcterms:W3CDTF">2013-10-23T16:39:00Z</dcterms:modified>
</cp:coreProperties>
</file>